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735D83AD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17704D">
        <w:rPr>
          <w:b/>
          <w:color w:val="0070C0"/>
        </w:rPr>
        <w:t xml:space="preserve">SỐ </w:t>
      </w:r>
      <w:r w:rsidR="00B27A77">
        <w:rPr>
          <w:b/>
          <w:color w:val="0070C0"/>
        </w:rPr>
        <w:t>2</w:t>
      </w:r>
    </w:p>
    <w:p w14:paraId="60ED2B29" w14:textId="77777777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D14CA78" w14:textId="575E86E1" w:rsidR="008B2A12" w:rsidRDefault="004B1C6F" w:rsidP="007449B3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D9327F">
        <w:t xml:space="preserve">Khoanh vào chữ cái trước câu trả lời đúng </w:t>
      </w:r>
      <w:r w:rsidR="007449B3">
        <w:t>:</w:t>
      </w:r>
    </w:p>
    <w:p w14:paraId="2F3531AE" w14:textId="13DE8E28" w:rsidR="00D9327F" w:rsidRDefault="00D9327F" w:rsidP="00D9327F">
      <w:pPr>
        <w:pStyle w:val="ListParagraph"/>
        <w:numPr>
          <w:ilvl w:val="0"/>
          <w:numId w:val="1"/>
        </w:numPr>
      </w:pPr>
      <w:r>
        <w:t xml:space="preserve">Chữ số 7 trong số </w:t>
      </w:r>
      <w:r w:rsidR="00B27A77">
        <w:t>945</w:t>
      </w:r>
      <w:r>
        <w:t>,</w:t>
      </w:r>
      <w:r w:rsidR="00B27A77">
        <w:t>007</w:t>
      </w:r>
      <w:r>
        <w:t xml:space="preserve"> có giá trị là:</w:t>
      </w:r>
    </w:p>
    <w:p w14:paraId="52A062F5" w14:textId="28E8BE99" w:rsidR="00D9327F" w:rsidRDefault="00D9327F" w:rsidP="00D9327F">
      <w:pPr>
        <w:pStyle w:val="ListParagraph"/>
      </w:pPr>
      <w:r>
        <w:t>A.</w:t>
      </w:r>
      <w:r w:rsidR="00B27A77">
        <w:t>7</w:t>
      </w:r>
      <w:r>
        <w:t xml:space="preserve"> </w:t>
      </w:r>
      <w:r>
        <w:tab/>
      </w:r>
      <w:r>
        <w:tab/>
      </w:r>
      <w:r w:rsidR="00B27A77">
        <w:tab/>
      </w:r>
      <w:r>
        <w:t xml:space="preserve">B. </w:t>
      </w:r>
      <w:r w:rsidR="00B27A77" w:rsidRPr="00D9327F">
        <w:rPr>
          <w:position w:val="-28"/>
        </w:rPr>
        <w:object w:dxaOrig="360" w:dyaOrig="720" w14:anchorId="57169C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36pt" o:ole="">
            <v:imagedata r:id="rId8" o:title=""/>
          </v:shape>
          <o:OLEObject Type="Embed" ProgID="Equation.DSMT4" ShapeID="_x0000_i1025" DrawAspect="Content" ObjectID="_1590081583" r:id="rId9"/>
        </w:object>
      </w:r>
      <w:r>
        <w:t xml:space="preserve"> </w:t>
      </w:r>
      <w:r>
        <w:tab/>
      </w:r>
      <w:r>
        <w:tab/>
        <w:t xml:space="preserve">C. </w:t>
      </w:r>
      <w:r w:rsidR="00B27A77" w:rsidRPr="00D9327F">
        <w:rPr>
          <w:position w:val="-28"/>
        </w:rPr>
        <w:object w:dxaOrig="499" w:dyaOrig="720" w14:anchorId="4993618F">
          <v:shape id="_x0000_i1026" type="#_x0000_t75" style="width:24.7pt;height:36pt" o:ole="">
            <v:imagedata r:id="rId10" o:title=""/>
          </v:shape>
          <o:OLEObject Type="Embed" ProgID="Equation.DSMT4" ShapeID="_x0000_i1026" DrawAspect="Content" ObjectID="_1590081584" r:id="rId11"/>
        </w:object>
      </w:r>
      <w:r>
        <w:t xml:space="preserve"> </w:t>
      </w:r>
      <w:r>
        <w:tab/>
      </w:r>
      <w:r>
        <w:tab/>
        <w:t xml:space="preserve">D. </w:t>
      </w:r>
      <w:r w:rsidR="00B27A77" w:rsidRPr="00D9327F">
        <w:rPr>
          <w:position w:val="-28"/>
        </w:rPr>
        <w:object w:dxaOrig="639" w:dyaOrig="720" w14:anchorId="1AAE3595">
          <v:shape id="_x0000_i1027" type="#_x0000_t75" style="width:32.45pt;height:36pt" o:ole="">
            <v:imagedata r:id="rId12" o:title=""/>
          </v:shape>
          <o:OLEObject Type="Embed" ProgID="Equation.DSMT4" ShapeID="_x0000_i1027" DrawAspect="Content" ObjectID="_1590081585" r:id="rId13"/>
        </w:object>
      </w:r>
    </w:p>
    <w:p w14:paraId="55A87B3F" w14:textId="5B9E2FBD" w:rsidR="00B27A77" w:rsidRDefault="00B27A77" w:rsidP="00B27A77">
      <w:pPr>
        <w:pStyle w:val="ListParagraph"/>
        <w:numPr>
          <w:ilvl w:val="0"/>
          <w:numId w:val="1"/>
        </w:numPr>
      </w:pPr>
      <w:r>
        <w:t>Số 78,06 được viết thành hỗn số có chứa phân số thập phân là :</w:t>
      </w:r>
    </w:p>
    <w:p w14:paraId="01A0F8CB" w14:textId="45BF1C1A" w:rsidR="00D9327F" w:rsidRDefault="00B27A77" w:rsidP="00B27A77">
      <w:pPr>
        <w:pStyle w:val="ListParagraph"/>
      </w:pPr>
      <w:r>
        <w:t xml:space="preserve">A. </w:t>
      </w:r>
      <w:r w:rsidRPr="00C4358C">
        <w:rPr>
          <w:position w:val="-28"/>
        </w:rPr>
        <w:object w:dxaOrig="700" w:dyaOrig="720" w14:anchorId="3EEC3571">
          <v:shape id="_x0000_i1028" type="#_x0000_t75" style="width:34.6pt;height:36pt" o:ole="">
            <v:imagedata r:id="rId14" o:title=""/>
          </v:shape>
          <o:OLEObject Type="Embed" ProgID="Equation.DSMT4" ShapeID="_x0000_i1028" DrawAspect="Content" ObjectID="_1590081586" r:id="rId15"/>
        </w:object>
      </w:r>
      <w:r>
        <w:t xml:space="preserve"> </w:t>
      </w:r>
      <w:r>
        <w:tab/>
      </w:r>
      <w:r>
        <w:tab/>
        <w:t xml:space="preserve">B. </w:t>
      </w:r>
      <w:r w:rsidRPr="00C4358C">
        <w:rPr>
          <w:position w:val="-28"/>
        </w:rPr>
        <w:object w:dxaOrig="840" w:dyaOrig="720" w14:anchorId="06CB0F23">
          <v:shape id="_x0000_i1029" type="#_x0000_t75" style="width:42.35pt;height:36pt" o:ole="">
            <v:imagedata r:id="rId16" o:title=""/>
          </v:shape>
          <o:OLEObject Type="Embed" ProgID="Equation.DSMT4" ShapeID="_x0000_i1029" DrawAspect="Content" ObjectID="_1590081587" r:id="rId17"/>
        </w:object>
      </w:r>
      <w:r>
        <w:t xml:space="preserve"> </w:t>
      </w:r>
      <w:r>
        <w:tab/>
      </w:r>
      <w:r>
        <w:tab/>
        <w:t xml:space="preserve">C. </w:t>
      </w:r>
      <w:r w:rsidRPr="00C4358C">
        <w:rPr>
          <w:position w:val="-28"/>
        </w:rPr>
        <w:object w:dxaOrig="720" w:dyaOrig="720" w14:anchorId="37107873">
          <v:shape id="_x0000_i1030" type="#_x0000_t75" style="width:36pt;height:36pt" o:ole="">
            <v:imagedata r:id="rId18" o:title=""/>
          </v:shape>
          <o:OLEObject Type="Embed" ProgID="Equation.DSMT4" ShapeID="_x0000_i1030" DrawAspect="Content" ObjectID="_1590081588" r:id="rId19"/>
        </w:object>
      </w:r>
      <w:r>
        <w:t xml:space="preserve"> </w:t>
      </w:r>
      <w:r>
        <w:tab/>
      </w:r>
      <w:r>
        <w:tab/>
        <w:t xml:space="preserve">D. </w:t>
      </w:r>
      <w:r w:rsidRPr="00B27A77">
        <w:rPr>
          <w:position w:val="-28"/>
        </w:rPr>
        <w:object w:dxaOrig="980" w:dyaOrig="720" w14:anchorId="20DC4DCF">
          <v:shape id="_x0000_i1031" type="#_x0000_t75" style="width:48.7pt;height:36pt" o:ole="">
            <v:imagedata r:id="rId20" o:title=""/>
          </v:shape>
          <o:OLEObject Type="Embed" ProgID="Equation.DSMT4" ShapeID="_x0000_i1031" DrawAspect="Content" ObjectID="_1590081589" r:id="rId21"/>
        </w:object>
      </w:r>
      <w:r>
        <w:t xml:space="preserve"> </w:t>
      </w:r>
    </w:p>
    <w:p w14:paraId="6C267772" w14:textId="7F32B0D4" w:rsidR="00D9327F" w:rsidRDefault="00B27A77" w:rsidP="00D9327F">
      <w:pPr>
        <w:pStyle w:val="ListParagraph"/>
        <w:numPr>
          <w:ilvl w:val="0"/>
          <w:numId w:val="1"/>
        </w:numPr>
      </w:pPr>
      <w:r>
        <w:t>Bốn đơn vị một phần trăm được viết là :</w:t>
      </w:r>
    </w:p>
    <w:p w14:paraId="7D78F83B" w14:textId="0C85F466" w:rsidR="00D9327F" w:rsidRDefault="00D9327F" w:rsidP="00D9327F">
      <w:pPr>
        <w:pStyle w:val="ListParagraph"/>
      </w:pPr>
      <w:r>
        <w:t xml:space="preserve">A. </w:t>
      </w:r>
      <w:r w:rsidR="00B27A77">
        <w:t>4,1</w:t>
      </w:r>
      <w:r w:rsidR="00B27A77">
        <w:tab/>
      </w:r>
      <w:r>
        <w:tab/>
      </w:r>
      <w:r>
        <w:tab/>
        <w:t xml:space="preserve">B. </w:t>
      </w:r>
      <w:r w:rsidR="00B27A77">
        <w:t>4,10</w:t>
      </w:r>
      <w:r>
        <w:tab/>
      </w:r>
      <w:r>
        <w:tab/>
        <w:t xml:space="preserve">C. </w:t>
      </w:r>
      <w:r w:rsidR="00B27A77">
        <w:t>4,01</w:t>
      </w:r>
      <w:r>
        <w:t xml:space="preserve"> </w:t>
      </w:r>
      <w:r>
        <w:tab/>
      </w:r>
      <w:r>
        <w:tab/>
        <w:t xml:space="preserve">D. </w:t>
      </w:r>
      <w:r w:rsidR="00B27A77">
        <w:t>4,001</w:t>
      </w:r>
    </w:p>
    <w:p w14:paraId="48CE12DB" w14:textId="4A363408" w:rsidR="00D9327F" w:rsidRDefault="00B27A77" w:rsidP="00D9327F">
      <w:pPr>
        <w:pStyle w:val="ListParagraph"/>
        <w:numPr>
          <w:ilvl w:val="0"/>
          <w:numId w:val="1"/>
        </w:numPr>
      </w:pPr>
      <w:r>
        <w:t>30% của 28</w:t>
      </w:r>
      <w:r w:rsidR="00D9327F">
        <w:t xml:space="preserve"> là :</w:t>
      </w:r>
    </w:p>
    <w:p w14:paraId="6CEBC86B" w14:textId="2B6F1BE1" w:rsidR="00D9327F" w:rsidRDefault="00D9327F" w:rsidP="00D9327F">
      <w:pPr>
        <w:pStyle w:val="ListParagraph"/>
      </w:pPr>
      <w:r>
        <w:t xml:space="preserve">A. </w:t>
      </w:r>
      <w:r w:rsidR="00B27A77">
        <w:t>8,4</w:t>
      </w:r>
      <w:r w:rsidR="00B27A77">
        <w:tab/>
      </w:r>
      <w:r>
        <w:tab/>
      </w:r>
      <w:r>
        <w:tab/>
        <w:t xml:space="preserve">B. </w:t>
      </w:r>
      <w:r w:rsidR="00B27A77">
        <w:t>8,04</w:t>
      </w:r>
      <w:r>
        <w:t xml:space="preserve"> </w:t>
      </w:r>
      <w:r>
        <w:tab/>
      </w:r>
      <w:r>
        <w:tab/>
        <w:t xml:space="preserve">C. </w:t>
      </w:r>
      <w:r w:rsidR="00B27A77">
        <w:t>8,014</w:t>
      </w:r>
      <w:r>
        <w:t xml:space="preserve"> </w:t>
      </w:r>
      <w:r>
        <w:tab/>
      </w:r>
      <w:r>
        <w:tab/>
        <w:t xml:space="preserve">D. </w:t>
      </w:r>
      <w:r w:rsidR="00B27A77">
        <w:t>8,041</w:t>
      </w:r>
      <w:r>
        <w:t xml:space="preserve"> </w:t>
      </w:r>
    </w:p>
    <w:p w14:paraId="2CC27235" w14:textId="3AA41E17" w:rsidR="00B27A77" w:rsidRDefault="004B1C6F" w:rsidP="006A6BCE">
      <w:r w:rsidRPr="00F677CF">
        <w:rPr>
          <w:b/>
          <w:color w:val="0070C0"/>
        </w:rPr>
        <w:t>Câu 2</w:t>
      </w:r>
      <w:r>
        <w:t xml:space="preserve">: </w:t>
      </w:r>
      <w:r w:rsidR="00B27A77">
        <w:t>Viết hỗn số thích hợp vào chỗ chấm :</w:t>
      </w:r>
    </w:p>
    <w:p w14:paraId="45233318" w14:textId="22369CDA" w:rsidR="00B27A77" w:rsidRDefault="00B27A77" w:rsidP="006A6BCE">
      <w:r>
        <w:tab/>
      </w:r>
      <w:r w:rsidRPr="00B27A77">
        <w:rPr>
          <w:position w:val="-36"/>
        </w:rPr>
        <w:object w:dxaOrig="4160" w:dyaOrig="859" w14:anchorId="4DE03057">
          <v:shape id="_x0000_i1032" type="#_x0000_t75" style="width:207.55pt;height:43.05pt" o:ole="">
            <v:imagedata r:id="rId22" o:title=""/>
          </v:shape>
          <o:OLEObject Type="Embed" ProgID="Equation.DSMT4" ShapeID="_x0000_i1032" DrawAspect="Content" ObjectID="_1590081590" r:id="rId23"/>
        </w:object>
      </w:r>
      <w:r>
        <w:t xml:space="preserve"> </w:t>
      </w:r>
      <w:r>
        <w:tab/>
      </w:r>
      <w:r>
        <w:tab/>
      </w:r>
      <w:r w:rsidRPr="00B27A77">
        <w:rPr>
          <w:position w:val="-36"/>
        </w:rPr>
        <w:object w:dxaOrig="4260" w:dyaOrig="859" w14:anchorId="62DCF730">
          <v:shape id="_x0000_i1033" type="#_x0000_t75" style="width:213.2pt;height:43.05pt" o:ole="">
            <v:imagedata r:id="rId24" o:title=""/>
          </v:shape>
          <o:OLEObject Type="Embed" ProgID="Equation.DSMT4" ShapeID="_x0000_i1033" DrawAspect="Content" ObjectID="_1590081591" r:id="rId25"/>
        </w:object>
      </w:r>
      <w:r>
        <w:t xml:space="preserve"> </w:t>
      </w:r>
    </w:p>
    <w:p w14:paraId="6A6CA582" w14:textId="13B3D766" w:rsidR="006A6BCE" w:rsidRDefault="004B1C6F" w:rsidP="00B27A77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  <w:r w:rsidR="00B27A77">
        <w:t>Đúng ghi Đ, sai ghi S vào ô trống :</w:t>
      </w:r>
    </w:p>
    <w:p w14:paraId="228059D3" w14:textId="3102BFDB" w:rsidR="00DA130E" w:rsidRDefault="00DA130E" w:rsidP="00B27A77">
      <w:r>
        <w:tab/>
        <w:t>a) 0,5% của 56,5 là :</w:t>
      </w:r>
      <w:r>
        <w:tab/>
      </w:r>
      <w:r>
        <w:tab/>
      </w:r>
      <w:r>
        <w:tab/>
      </w:r>
      <w:r>
        <w:tab/>
        <w:t>b) 30% của 1,5 là :</w:t>
      </w:r>
    </w:p>
    <w:p w14:paraId="7E0F9306" w14:textId="72562178" w:rsidR="00DA130E" w:rsidRPr="006A6BCE" w:rsidRDefault="00DA130E" w:rsidP="00B27A77">
      <w:r>
        <w:tab/>
      </w:r>
      <w:r>
        <w:tab/>
      </w:r>
      <w:r w:rsidRPr="00DA130E">
        <w:rPr>
          <w:position w:val="-40"/>
        </w:rPr>
        <w:object w:dxaOrig="1219" w:dyaOrig="940" w14:anchorId="6009E863">
          <v:shape id="_x0000_i1034" type="#_x0000_t75" style="width:60.7pt;height:47.3pt" o:ole="">
            <v:imagedata r:id="rId26" o:title=""/>
          </v:shape>
          <o:OLEObject Type="Embed" ProgID="Equation.DSMT4" ShapeID="_x0000_i1034" DrawAspect="Content" ObjectID="_1590081592" r:id="rId2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A130E">
        <w:rPr>
          <w:position w:val="-40"/>
        </w:rPr>
        <w:object w:dxaOrig="900" w:dyaOrig="940" w14:anchorId="7307FE92">
          <v:shape id="_x0000_i1035" type="#_x0000_t75" style="width:45.2pt;height:47.3pt" o:ole="">
            <v:imagedata r:id="rId28" o:title=""/>
          </v:shape>
          <o:OLEObject Type="Embed" ProgID="Equation.DSMT4" ShapeID="_x0000_i1035" DrawAspect="Content" ObjectID="_1590081593" r:id="rId29"/>
        </w:object>
      </w:r>
      <w:r>
        <w:t xml:space="preserve"> </w:t>
      </w:r>
    </w:p>
    <w:p w14:paraId="3E69B385" w14:textId="178C3FC2" w:rsidR="00DA130E" w:rsidRDefault="004B1C6F" w:rsidP="006A6BCE">
      <w:r w:rsidRPr="00F677CF">
        <w:rPr>
          <w:b/>
          <w:color w:val="0070C0"/>
        </w:rPr>
        <w:t>Câu 4</w:t>
      </w:r>
      <w:r>
        <w:t xml:space="preserve">: </w:t>
      </w:r>
      <w:r w:rsidR="006A6BCE">
        <w:t xml:space="preserve">Viết </w:t>
      </w:r>
      <w:r w:rsidR="00DA130E">
        <w:t>tiếp</w:t>
      </w:r>
      <w:r w:rsidR="006A6BCE">
        <w:t xml:space="preserve"> vào chỗ chấm :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3"/>
        <w:gridCol w:w="4847"/>
      </w:tblGrid>
      <w:tr w:rsidR="00DA130E" w14:paraId="0DE9E951" w14:textId="77777777" w:rsidTr="00DA130E">
        <w:trPr>
          <w:trHeight w:val="1440"/>
        </w:trPr>
        <w:tc>
          <w:tcPr>
            <w:tcW w:w="4783" w:type="dxa"/>
          </w:tcPr>
          <w:p w14:paraId="43502727" w14:textId="77777777" w:rsidR="00DA130E" w:rsidRDefault="00DA130E" w:rsidP="006A6BCE">
            <w:r>
              <w:t xml:space="preserve">Hình chữ nhật MNPQ có diện tích </w:t>
            </w:r>
          </w:p>
          <w:p w14:paraId="53499C9A" w14:textId="77777777" w:rsidR="00DA130E" w:rsidRDefault="00DA130E" w:rsidP="006A6BCE">
            <w:r>
              <w:t>3600cm</w:t>
            </w:r>
            <w:r>
              <w:rPr>
                <w:vertAlign w:val="superscript"/>
              </w:rPr>
              <w:t>2</w:t>
            </w:r>
            <w:r>
              <w:t xml:space="preserve"> . Vậy diện tích hình tam giác </w:t>
            </w:r>
          </w:p>
          <w:p w14:paraId="6C4CAD6F" w14:textId="42FF32B8" w:rsidR="00DA130E" w:rsidRPr="00DA130E" w:rsidRDefault="00DA130E" w:rsidP="006A6BCE">
            <w:pPr>
              <w:rPr>
                <w:vertAlign w:val="superscript"/>
              </w:rPr>
            </w:pPr>
            <w:r>
              <w:t>KQP là …………….. cm</w:t>
            </w:r>
            <w:r>
              <w:rPr>
                <w:vertAlign w:val="superscript"/>
              </w:rPr>
              <w:t>2</w:t>
            </w:r>
          </w:p>
        </w:tc>
        <w:tc>
          <w:tcPr>
            <w:tcW w:w="4847" w:type="dxa"/>
          </w:tcPr>
          <w:p w14:paraId="54A66127" w14:textId="47459686" w:rsidR="00DA130E" w:rsidRDefault="00DA130E" w:rsidP="006A6BCE">
            <w:r>
              <w:object w:dxaOrig="3630" w:dyaOrig="2310" w14:anchorId="04B24D21">
                <v:shape id="_x0000_i1036" type="#_x0000_t75" style="width:181.4pt;height:115.75pt" o:ole="">
                  <v:imagedata r:id="rId30" o:title=""/>
                </v:shape>
                <o:OLEObject Type="Embed" ProgID="PBrush" ShapeID="_x0000_i1036" DrawAspect="Content" ObjectID="_1590081594" r:id="rId31"/>
              </w:object>
            </w:r>
          </w:p>
        </w:tc>
      </w:tr>
    </w:tbl>
    <w:p w14:paraId="6A47A1D5" w14:textId="77777777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53A0CC30" w14:textId="362B59BC" w:rsidR="006A6BCE" w:rsidRDefault="004B1C6F" w:rsidP="00DA130E">
      <w:r w:rsidRPr="00F677CF">
        <w:rPr>
          <w:b/>
          <w:color w:val="0070C0"/>
        </w:rPr>
        <w:t>Câu 1</w:t>
      </w:r>
      <w:r>
        <w:t xml:space="preserve">: </w:t>
      </w:r>
      <w:r w:rsidR="00DA130E">
        <w:t>Tính bằng hai cách :</w:t>
      </w:r>
    </w:p>
    <w:p w14:paraId="381E5298" w14:textId="76EB4D5C" w:rsidR="00DA130E" w:rsidRDefault="00DA130E" w:rsidP="00DA130E">
      <w:r>
        <w:lastRenderedPageBreak/>
        <w:tab/>
      </w:r>
      <w:r w:rsidRPr="00DA130E">
        <w:rPr>
          <w:position w:val="-74"/>
        </w:rPr>
        <w:object w:dxaOrig="9139" w:dyaOrig="1620" w14:anchorId="41032C78">
          <v:shape id="_x0000_i1037" type="#_x0000_t75" style="width:456.7pt;height:81.2pt" o:ole="">
            <v:imagedata r:id="rId32" o:title=""/>
          </v:shape>
          <o:OLEObject Type="Embed" ProgID="Equation.DSMT4" ShapeID="_x0000_i1037" DrawAspect="Content" ObjectID="_1590081595" r:id="rId33"/>
        </w:object>
      </w:r>
      <w:r>
        <w:t xml:space="preserve"> </w:t>
      </w:r>
    </w:p>
    <w:p w14:paraId="3C03B271" w14:textId="3D45A536" w:rsidR="00DA130E" w:rsidRPr="002C29A1" w:rsidRDefault="00DA130E" w:rsidP="00DA130E">
      <w:r>
        <w:tab/>
      </w:r>
      <w:r w:rsidRPr="00DA130E">
        <w:rPr>
          <w:position w:val="-74"/>
        </w:rPr>
        <w:object w:dxaOrig="9139" w:dyaOrig="1620" w14:anchorId="147651BE">
          <v:shape id="_x0000_i1038" type="#_x0000_t75" style="width:456.7pt;height:81.2pt" o:ole="">
            <v:imagedata r:id="rId34" o:title=""/>
          </v:shape>
          <o:OLEObject Type="Embed" ProgID="Equation.DSMT4" ShapeID="_x0000_i1038" DrawAspect="Content" ObjectID="_1590081596" r:id="rId35"/>
        </w:object>
      </w:r>
      <w:r>
        <w:t xml:space="preserve"> </w:t>
      </w:r>
    </w:p>
    <w:p w14:paraId="5E421178" w14:textId="77777777" w:rsidR="00DA130E" w:rsidRDefault="004B1C6F" w:rsidP="00DA130E">
      <w:r w:rsidRPr="00F677CF">
        <w:rPr>
          <w:b/>
          <w:color w:val="0070C0"/>
        </w:rPr>
        <w:t>Câu 2</w:t>
      </w:r>
      <w:r>
        <w:t xml:space="preserve">: </w:t>
      </w:r>
      <w:r w:rsidR="00DA130E">
        <w:t>Tìm x biết :</w:t>
      </w:r>
    </w:p>
    <w:p w14:paraId="4AF88C0C" w14:textId="7CA28B0D" w:rsidR="00544FD6" w:rsidRDefault="00DA130E" w:rsidP="00DA130E">
      <w:r>
        <w:tab/>
      </w:r>
      <w:r w:rsidRPr="00DA130E">
        <w:rPr>
          <w:position w:val="-54"/>
        </w:rPr>
        <w:object w:dxaOrig="2340" w:dyaOrig="1200" w14:anchorId="558BD7BB">
          <v:shape id="_x0000_i1039" type="#_x0000_t75" style="width:117.2pt;height:60pt" o:ole="">
            <v:imagedata r:id="rId36" o:title=""/>
          </v:shape>
          <o:OLEObject Type="Embed" ProgID="Equation.DSMT4" ShapeID="_x0000_i1039" DrawAspect="Content" ObjectID="_1590081597" r:id="rId37"/>
        </w:object>
      </w:r>
      <w:r>
        <w:t xml:space="preserve"> </w:t>
      </w:r>
      <w:r>
        <w:tab/>
      </w:r>
      <w:r>
        <w:tab/>
      </w:r>
      <w:r>
        <w:tab/>
      </w:r>
      <w:r w:rsidRPr="00DA130E">
        <w:rPr>
          <w:position w:val="-54"/>
        </w:rPr>
        <w:object w:dxaOrig="2340" w:dyaOrig="1200" w14:anchorId="70E00C3A">
          <v:shape id="_x0000_i1040" type="#_x0000_t75" style="width:117.2pt;height:60pt" o:ole="">
            <v:imagedata r:id="rId38" o:title=""/>
          </v:shape>
          <o:OLEObject Type="Embed" ProgID="Equation.DSMT4" ShapeID="_x0000_i1040" DrawAspect="Content" ObjectID="_1590081598" r:id="rId39"/>
        </w:object>
      </w:r>
      <w:r>
        <w:t xml:space="preserve"> </w:t>
      </w:r>
    </w:p>
    <w:p w14:paraId="02BD711B" w14:textId="158D782D" w:rsidR="00DA130E" w:rsidRDefault="00DA130E" w:rsidP="00DA130E">
      <w:r>
        <w:tab/>
      </w:r>
      <w:r w:rsidR="00DD7999" w:rsidRPr="00DA130E">
        <w:rPr>
          <w:position w:val="-54"/>
        </w:rPr>
        <w:object w:dxaOrig="2340" w:dyaOrig="1200" w14:anchorId="33CA885F">
          <v:shape id="_x0000_i1041" type="#_x0000_t75" style="width:117.2pt;height:60pt" o:ole="">
            <v:imagedata r:id="rId40" o:title=""/>
          </v:shape>
          <o:OLEObject Type="Embed" ProgID="Equation.DSMT4" ShapeID="_x0000_i1041" DrawAspect="Content" ObjectID="_1590081599" r:id="rId41"/>
        </w:object>
      </w:r>
      <w:r>
        <w:t xml:space="preserve"> </w:t>
      </w:r>
      <w:r w:rsidR="00DD7999">
        <w:tab/>
      </w:r>
      <w:r w:rsidR="00DD7999">
        <w:tab/>
      </w:r>
      <w:r w:rsidR="00DD7999">
        <w:tab/>
      </w:r>
      <w:r w:rsidR="00DD7999" w:rsidRPr="00DD7999">
        <w:rPr>
          <w:position w:val="-54"/>
        </w:rPr>
        <w:object w:dxaOrig="2340" w:dyaOrig="1200" w14:anchorId="5EC8AA39">
          <v:shape id="_x0000_i1042" type="#_x0000_t75" style="width:117.2pt;height:60pt" o:ole="">
            <v:imagedata r:id="rId42" o:title=""/>
          </v:shape>
          <o:OLEObject Type="Embed" ProgID="Equation.DSMT4" ShapeID="_x0000_i1042" DrawAspect="Content" ObjectID="_1590081600" r:id="rId43"/>
        </w:object>
      </w:r>
      <w:r w:rsidR="00DD7999">
        <w:t xml:space="preserve"> </w:t>
      </w:r>
    </w:p>
    <w:p w14:paraId="38298FD6" w14:textId="77777777" w:rsidR="00DD7999" w:rsidRPr="008F5C4A" w:rsidRDefault="004B1C6F" w:rsidP="00DD7999">
      <w:r w:rsidRPr="00F677CF">
        <w:rPr>
          <w:b/>
          <w:color w:val="0070C0"/>
        </w:rPr>
        <w:t>Câu 3</w:t>
      </w:r>
      <w:r>
        <w:t xml:space="preserve">: </w:t>
      </w:r>
    </w:p>
    <w:tbl>
      <w:tblPr>
        <w:tblStyle w:val="TableGrid"/>
        <w:tblW w:w="0" w:type="auto"/>
        <w:tblInd w:w="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3"/>
        <w:gridCol w:w="4757"/>
      </w:tblGrid>
      <w:tr w:rsidR="00DD7999" w14:paraId="053B5A12" w14:textId="77777777" w:rsidTr="00DD7999">
        <w:tc>
          <w:tcPr>
            <w:tcW w:w="4963" w:type="dxa"/>
          </w:tcPr>
          <w:p w14:paraId="109CEF2C" w14:textId="1240C843" w:rsidR="00DD7999" w:rsidRDefault="00DD7999" w:rsidP="00DD7999">
            <w:r>
              <w:t>Cho hình chữ nhật ABCD có kich thước như hình vẽ sau. Tính diện tích phần tô đậm trong hình chữ nhật.</w:t>
            </w:r>
          </w:p>
        </w:tc>
        <w:tc>
          <w:tcPr>
            <w:tcW w:w="4757" w:type="dxa"/>
          </w:tcPr>
          <w:p w14:paraId="6F901325" w14:textId="07E9AB80" w:rsidR="00DD7999" w:rsidRDefault="00DD7999" w:rsidP="00DD7999">
            <w:r>
              <w:object w:dxaOrig="4020" w:dyaOrig="2610" w14:anchorId="7A72245B">
                <v:shape id="_x0000_i1043" type="#_x0000_t75" style="width:201.2pt;height:130.6pt" o:ole="">
                  <v:imagedata r:id="rId44" o:title=""/>
                </v:shape>
                <o:OLEObject Type="Embed" ProgID="PBrush" ShapeID="_x0000_i1043" DrawAspect="Content" ObjectID="_1590081601" r:id="rId45"/>
              </w:object>
            </w:r>
          </w:p>
        </w:tc>
      </w:tr>
    </w:tbl>
    <w:p w14:paraId="7530A973" w14:textId="26EB1E9F" w:rsidR="00544FD6" w:rsidRDefault="00DD7999" w:rsidP="00DD7999">
      <w:pPr>
        <w:jc w:val="center"/>
      </w:pPr>
      <w:r>
        <w:t>Bài giải</w:t>
      </w:r>
    </w:p>
    <w:p w14:paraId="2502849E" w14:textId="46B668A8" w:rsidR="00DD7999" w:rsidRDefault="00DD7999" w:rsidP="00DD7999">
      <w:pPr>
        <w:tabs>
          <w:tab w:val="left" w:leader="dot" w:pos="9900"/>
        </w:tabs>
      </w:pPr>
      <w:r>
        <w:tab/>
      </w:r>
    </w:p>
    <w:p w14:paraId="5ED9C521" w14:textId="5031D72D" w:rsidR="00DD7999" w:rsidRDefault="00DD7999" w:rsidP="00DD7999">
      <w:pPr>
        <w:tabs>
          <w:tab w:val="left" w:leader="dot" w:pos="9900"/>
        </w:tabs>
      </w:pPr>
      <w:r>
        <w:tab/>
      </w:r>
    </w:p>
    <w:p w14:paraId="2318C399" w14:textId="1790439F" w:rsidR="00DD7999" w:rsidRDefault="00DD7999" w:rsidP="00DD7999">
      <w:pPr>
        <w:tabs>
          <w:tab w:val="left" w:leader="dot" w:pos="9900"/>
        </w:tabs>
      </w:pPr>
      <w:r>
        <w:tab/>
      </w:r>
    </w:p>
    <w:p w14:paraId="147ED7F2" w14:textId="68EC54F3" w:rsidR="00DD7999" w:rsidRDefault="00DD7999" w:rsidP="00DD7999">
      <w:pPr>
        <w:tabs>
          <w:tab w:val="left" w:leader="dot" w:pos="9900"/>
        </w:tabs>
      </w:pPr>
      <w:r>
        <w:tab/>
      </w:r>
    </w:p>
    <w:p w14:paraId="4D83E9C2" w14:textId="58AB9E80" w:rsidR="00DD7999" w:rsidRPr="008F5C4A" w:rsidRDefault="00DD7999" w:rsidP="00DD7999">
      <w:pPr>
        <w:tabs>
          <w:tab w:val="left" w:leader="dot" w:pos="9900"/>
        </w:tabs>
      </w:pPr>
      <w:r>
        <w:tab/>
      </w:r>
    </w:p>
    <w:p w14:paraId="0984B3C0" w14:textId="20095BC5" w:rsidR="0093742E" w:rsidRDefault="004B1C6F" w:rsidP="007E029A">
      <w:r w:rsidRPr="00F677CF">
        <w:rPr>
          <w:b/>
          <w:color w:val="0070C0"/>
        </w:rPr>
        <w:t>Câu 4</w:t>
      </w:r>
      <w:r>
        <w:t xml:space="preserve">: </w:t>
      </w:r>
      <w:r w:rsidR="00DD7999">
        <w:t>Năm 2010, gia đình bác Tám thu hoạch được 8 tấn thóc. Năm 2011 gia đình bác Tám thu hoạch được 8,5 tấn thóc.</w:t>
      </w:r>
    </w:p>
    <w:p w14:paraId="22124E90" w14:textId="7C77781F" w:rsidR="00DD7999" w:rsidRDefault="00DD7999" w:rsidP="00DD7999">
      <w:pPr>
        <w:pStyle w:val="ListParagraph"/>
        <w:numPr>
          <w:ilvl w:val="0"/>
          <w:numId w:val="4"/>
        </w:numPr>
      </w:pPr>
      <w:r>
        <w:t>Hỏi so với năm 2010, năm 2011 số thóc mà gia đình bác Tám thu hoạch tăng thêm bao nhiêu phần trăm ?</w:t>
      </w:r>
    </w:p>
    <w:p w14:paraId="0E482783" w14:textId="48B6627A" w:rsidR="00DD7999" w:rsidRDefault="00DD7999" w:rsidP="00DD7999">
      <w:pPr>
        <w:pStyle w:val="ListParagraph"/>
        <w:numPr>
          <w:ilvl w:val="0"/>
          <w:numId w:val="4"/>
        </w:numPr>
      </w:pPr>
      <w:r>
        <w:t>Nếu so với năm 2011, năm 2015 số thóc cũng tăng lên bấy nhiêu phần trăm thì năm 2015 gia đình bác Tám thu hoạch được bấy nhiêu tấn thóc ?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02E9EA4C" w:rsidR="00A16E06" w:rsidRDefault="00A16E06" w:rsidP="007E029A">
      <w:pPr>
        <w:tabs>
          <w:tab w:val="left" w:leader="dot" w:pos="9900"/>
        </w:tabs>
      </w:pPr>
      <w:r>
        <w:tab/>
      </w:r>
    </w:p>
    <w:p w14:paraId="62CE20E0" w14:textId="17ECAD40" w:rsidR="00A16E06" w:rsidRDefault="00A16E06" w:rsidP="007E029A">
      <w:pPr>
        <w:tabs>
          <w:tab w:val="left" w:leader="dot" w:pos="9900"/>
        </w:tabs>
      </w:pPr>
      <w:r>
        <w:tab/>
      </w:r>
    </w:p>
    <w:p w14:paraId="6DBF3C4D" w14:textId="32459834" w:rsidR="00DD7999" w:rsidRDefault="00DD7999" w:rsidP="007E029A">
      <w:pPr>
        <w:tabs>
          <w:tab w:val="left" w:leader="dot" w:pos="9900"/>
        </w:tabs>
      </w:pPr>
      <w:r>
        <w:tab/>
      </w:r>
    </w:p>
    <w:p w14:paraId="32ECC07C" w14:textId="2196F9EC" w:rsidR="00DD7999" w:rsidRDefault="00DD7999" w:rsidP="007E029A">
      <w:pPr>
        <w:tabs>
          <w:tab w:val="left" w:leader="dot" w:pos="9900"/>
        </w:tabs>
      </w:pPr>
      <w:r>
        <w:tab/>
      </w:r>
    </w:p>
    <w:p w14:paraId="37FE86CF" w14:textId="3A869641" w:rsidR="00DD7999" w:rsidRDefault="00DD7999" w:rsidP="007E029A">
      <w:pPr>
        <w:tabs>
          <w:tab w:val="left" w:leader="dot" w:pos="9900"/>
        </w:tabs>
      </w:pPr>
      <w:r>
        <w:tab/>
      </w:r>
    </w:p>
    <w:p w14:paraId="1B71DAC5" w14:textId="0F438D6F" w:rsidR="00875C58" w:rsidRDefault="004C415C" w:rsidP="004C415C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17704D">
        <w:t>(</w:t>
      </w:r>
      <w:r w:rsidR="007C0C8A">
        <w:t>Dành cho học sinh giỏ</w:t>
      </w:r>
      <w:r w:rsidR="0017704D">
        <w:t>i</w:t>
      </w:r>
      <w:r w:rsidR="007C0C8A">
        <w:t>)</w:t>
      </w:r>
    </w:p>
    <w:p w14:paraId="5F1AFA98" w14:textId="2D959B50" w:rsidR="00875C58" w:rsidRDefault="00875C58" w:rsidP="00875C58">
      <w:r>
        <w:tab/>
      </w:r>
      <w:r w:rsidR="00DD7999">
        <w:t>Tìm một số biết : 0,125 của số đó bằng 5,320</w:t>
      </w:r>
      <w:r w:rsidR="0017704D">
        <w:t>.</w:t>
      </w:r>
      <w:bookmarkStart w:id="0" w:name="_GoBack"/>
      <w:bookmarkEnd w:id="0"/>
    </w:p>
    <w:p w14:paraId="5C94ACAD" w14:textId="4E0D99CA" w:rsidR="00875C58" w:rsidRDefault="00DD7999" w:rsidP="00DD7999">
      <w:pPr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46"/>
      <w:footerReference w:type="default" r:id="rId49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56B640F" w14:textId="77777777" w:rsidR="00BA7A7D" w:rsidRDefault="00BA7A7D" w:rsidP="004B1C6F">
      <w:pPr>
        <w:spacing w:after="0" w:line="240" w:lineRule="auto"/>
      </w:pPr>
      <w:r>
        <w:separator/>
      </w:r>
    </w:p>
  </w:endnote>
  <w:endnote w:type="continuationSeparator" w:id="0">
    <w:p w14:paraId="2449F7BA" w14:textId="77777777" w:rsidR="00BA7A7D" w:rsidRDefault="00BA7A7D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0FFF561" w14:textId="77777777" w:rsidR="00BA7A7D" w:rsidRDefault="00BA7A7D" w:rsidP="004B1C6F">
      <w:pPr>
        <w:spacing w:after="0" w:line="240" w:lineRule="auto"/>
      </w:pPr>
      <w:r>
        <w:separator/>
      </w:r>
    </w:p>
  </w:footnote>
  <w:footnote w:type="continuationSeparator" w:id="0">
    <w:p w14:paraId="02E30A1E" w14:textId="77777777" w:rsidR="00BA7A7D" w:rsidRDefault="00BA7A7D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153DE9"/>
    <w:rsid w:val="0017704D"/>
    <w:rsid w:val="002063B7"/>
    <w:rsid w:val="00245775"/>
    <w:rsid w:val="002C29A1"/>
    <w:rsid w:val="002E664B"/>
    <w:rsid w:val="002F4144"/>
    <w:rsid w:val="00403639"/>
    <w:rsid w:val="004B1C6F"/>
    <w:rsid w:val="004C3C4B"/>
    <w:rsid w:val="004C415C"/>
    <w:rsid w:val="004C4E58"/>
    <w:rsid w:val="004E66AC"/>
    <w:rsid w:val="00544FD6"/>
    <w:rsid w:val="005510D2"/>
    <w:rsid w:val="00594B7F"/>
    <w:rsid w:val="005C1E17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3742E"/>
    <w:rsid w:val="009F69F7"/>
    <w:rsid w:val="00A16E06"/>
    <w:rsid w:val="00A94997"/>
    <w:rsid w:val="00B27A77"/>
    <w:rsid w:val="00B863A5"/>
    <w:rsid w:val="00BA7A7D"/>
    <w:rsid w:val="00C4358C"/>
    <w:rsid w:val="00C44EAE"/>
    <w:rsid w:val="00C94776"/>
    <w:rsid w:val="00D9327F"/>
    <w:rsid w:val="00DA130E"/>
    <w:rsid w:val="00DD7999"/>
    <w:rsid w:val="00DF5D51"/>
    <w:rsid w:val="00E77752"/>
    <w:rsid w:val="00F05880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Relationship Id="rId46" Type="http://schemas.openxmlformats.org/officeDocument/2006/relationships/header" Target="header1.xml"/><Relationship Id="rId4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AFB0F4-7EB1-4B13-ABEE-3FC86F16CF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7</Words>
  <Characters>158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24:00Z</dcterms:created>
  <dcterms:modified xsi:type="dcterms:W3CDTF">2018-06-09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